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25" d="100"/>
          <a:sy n="125" d="100"/>
        </p:scale>
        <p:origin x="-102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010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185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59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433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572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117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880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075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885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726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782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332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68746" y="5070660"/>
            <a:ext cx="6067425" cy="47625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 flipV="1">
            <a:off x="4203772" y="1991879"/>
            <a:ext cx="8627" cy="1742536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212399" y="3737380"/>
            <a:ext cx="1722407" cy="0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3429192" y="3734415"/>
            <a:ext cx="774580" cy="893104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700655" y="4317956"/>
            <a:ext cx="1238250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4943667" y="3734415"/>
            <a:ext cx="509588" cy="5835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938905" y="2803481"/>
            <a:ext cx="0" cy="151447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212399" y="3734415"/>
            <a:ext cx="726506" cy="583541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4210466" y="2803480"/>
            <a:ext cx="695101" cy="930935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4910554" y="2730559"/>
            <a:ext cx="76425" cy="8986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/>
          <p:cNvSpPr/>
          <p:nvPr/>
        </p:nvSpPr>
        <p:spPr>
          <a:xfrm rot="2777221">
            <a:off x="4150286" y="3613151"/>
            <a:ext cx="400050" cy="317500"/>
          </a:xfrm>
          <a:prstGeom prst="arc">
            <a:avLst>
              <a:gd name="adj1" fmla="val 18049270"/>
              <a:gd name="adj2" fmla="val 529840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任意多边形 25"/>
          <p:cNvSpPr/>
          <p:nvPr/>
        </p:nvSpPr>
        <p:spPr>
          <a:xfrm>
            <a:off x="4328361" y="3548812"/>
            <a:ext cx="72385" cy="283369"/>
          </a:xfrm>
          <a:custGeom>
            <a:avLst/>
            <a:gdLst>
              <a:gd name="connsiteX0" fmla="*/ 30957 w 112340"/>
              <a:gd name="connsiteY0" fmla="*/ 0 h 323850"/>
              <a:gd name="connsiteX1" fmla="*/ 111919 w 112340"/>
              <a:gd name="connsiteY1" fmla="*/ 176213 h 323850"/>
              <a:gd name="connsiteX2" fmla="*/ 0 w 112340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340" h="323850">
                <a:moveTo>
                  <a:pt x="30957" y="0"/>
                </a:moveTo>
                <a:cubicBezTo>
                  <a:pt x="74018" y="61119"/>
                  <a:pt x="117079" y="122238"/>
                  <a:pt x="111919" y="176213"/>
                </a:cubicBezTo>
                <a:cubicBezTo>
                  <a:pt x="106759" y="230188"/>
                  <a:pt x="38894" y="286147"/>
                  <a:pt x="0" y="323850"/>
                </a:cubicBezTo>
              </a:path>
            </a:pathLst>
          </a:cu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5819967" y="3734415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066858" y="170010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207205" y="462751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361292" y="2931473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32079"/>
              </p:ext>
            </p:extLst>
          </p:nvPr>
        </p:nvGraphicFramePr>
        <p:xfrm>
          <a:off x="4407440" y="3517617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7440" y="3517617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27501"/>
              </p:ext>
            </p:extLst>
          </p:nvPr>
        </p:nvGraphicFramePr>
        <p:xfrm>
          <a:off x="4535711" y="379666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5711" y="379666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7386638" y="2266950"/>
            <a:ext cx="933450" cy="357188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同侧圆角矩形 34"/>
          <p:cNvSpPr/>
          <p:nvPr/>
        </p:nvSpPr>
        <p:spPr>
          <a:xfrm>
            <a:off x="7363386" y="2624138"/>
            <a:ext cx="979953" cy="179343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同侧圆角矩形 35"/>
          <p:cNvSpPr/>
          <p:nvPr/>
        </p:nvSpPr>
        <p:spPr>
          <a:xfrm>
            <a:off x="7363386" y="2128838"/>
            <a:ext cx="979953" cy="138112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7770019" y="2366558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7891463" y="2427280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7" idx="0"/>
          </p:cNvCxnSpPr>
          <p:nvPr/>
        </p:nvCxnSpPr>
        <p:spPr>
          <a:xfrm flipV="1">
            <a:off x="7830741" y="1524000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6546850" y="2693194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024563" y="2366558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圆角矩形 55"/>
          <p:cNvSpPr/>
          <p:nvPr/>
        </p:nvSpPr>
        <p:spPr>
          <a:xfrm>
            <a:off x="7270274" y="2672550"/>
            <a:ext cx="45719" cy="10239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箭头连接符 57"/>
          <p:cNvCxnSpPr>
            <a:stCxn id="37" idx="6"/>
          </p:cNvCxnSpPr>
          <p:nvPr/>
        </p:nvCxnSpPr>
        <p:spPr>
          <a:xfrm flipV="1">
            <a:off x="7891463" y="2147292"/>
            <a:ext cx="951306" cy="27998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37" idx="6"/>
          </p:cNvCxnSpPr>
          <p:nvPr/>
        </p:nvCxnSpPr>
        <p:spPr>
          <a:xfrm>
            <a:off x="7891463" y="2427280"/>
            <a:ext cx="951306" cy="245270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8835149" y="2266950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7678103" y="1191518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08603"/>
              </p:ext>
            </p:extLst>
          </p:nvPr>
        </p:nvGraphicFramePr>
        <p:xfrm>
          <a:off x="8590021" y="224427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0021" y="224427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弧形 67"/>
          <p:cNvSpPr/>
          <p:nvPr/>
        </p:nvSpPr>
        <p:spPr>
          <a:xfrm rot="2777221">
            <a:off x="8183796" y="2155371"/>
            <a:ext cx="400050" cy="317500"/>
          </a:xfrm>
          <a:prstGeom prst="arc">
            <a:avLst>
              <a:gd name="adj1" fmla="val 17234512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343998" y="4088677"/>
            <a:ext cx="990293" cy="990293"/>
          </a:xfrm>
          <a:prstGeom prst="ellips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/>
          <p:cNvSpPr/>
          <p:nvPr/>
        </p:nvSpPr>
        <p:spPr>
          <a:xfrm>
            <a:off x="7778423" y="4523102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直接箭头连接符 70"/>
          <p:cNvCxnSpPr/>
          <p:nvPr/>
        </p:nvCxnSpPr>
        <p:spPr>
          <a:xfrm flipV="1">
            <a:off x="7837800" y="3680544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>
            <a:off x="7917657" y="4583823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7699058" y="3372767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8857292" y="4429934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 rot="5400000">
            <a:off x="7442349" y="5453698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7471172" y="5730781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圆角矩形 76"/>
          <p:cNvSpPr/>
          <p:nvPr/>
        </p:nvSpPr>
        <p:spPr>
          <a:xfrm>
            <a:off x="7778423" y="5117626"/>
            <a:ext cx="133995" cy="572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/>
          <p:nvPr/>
        </p:nvCxnSpPr>
        <p:spPr>
          <a:xfrm flipV="1">
            <a:off x="7891463" y="3834433"/>
            <a:ext cx="473916" cy="70097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弧形 79"/>
          <p:cNvSpPr/>
          <p:nvPr/>
        </p:nvSpPr>
        <p:spPr>
          <a:xfrm rot="367930">
            <a:off x="7752971" y="3949085"/>
            <a:ext cx="400050" cy="317500"/>
          </a:xfrm>
          <a:prstGeom prst="arc">
            <a:avLst>
              <a:gd name="adj1" fmla="val 14514680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4480"/>
              </p:ext>
            </p:extLst>
          </p:nvPr>
        </p:nvGraphicFramePr>
        <p:xfrm>
          <a:off x="7987349" y="3803818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7349" y="3803818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 81"/>
          <p:cNvSpPr/>
          <p:nvPr/>
        </p:nvSpPr>
        <p:spPr>
          <a:xfrm>
            <a:off x="6399821" y="1047750"/>
            <a:ext cx="2834513" cy="21717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6409134" y="3363075"/>
            <a:ext cx="2834513" cy="2532432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文本框 83"/>
          <p:cNvSpPr txBox="1"/>
          <p:nvPr/>
        </p:nvSpPr>
        <p:spPr>
          <a:xfrm>
            <a:off x="6470540" y="112833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侧视图</a:t>
            </a:r>
            <a:endParaRPr lang="zh-CN" altLang="en-US" sz="1200" dirty="0"/>
          </a:p>
        </p:txBody>
      </p:sp>
      <p:sp>
        <p:nvSpPr>
          <p:cNvPr id="85" name="文本框 84"/>
          <p:cNvSpPr txBox="1"/>
          <p:nvPr/>
        </p:nvSpPr>
        <p:spPr>
          <a:xfrm>
            <a:off x="6464598" y="3442362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俯视图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064522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997463" y="915928"/>
            <a:ext cx="2826122" cy="3235187"/>
            <a:chOff x="2997463" y="915928"/>
            <a:chExt cx="2826122" cy="3235187"/>
          </a:xfrm>
        </p:grpSpPr>
        <p:cxnSp>
          <p:nvCxnSpPr>
            <p:cNvPr id="4" name="直接箭头连接符 3"/>
            <p:cNvCxnSpPr/>
            <p:nvPr/>
          </p:nvCxnSpPr>
          <p:spPr>
            <a:xfrm flipH="1" flipV="1">
              <a:off x="3994030" y="1207698"/>
              <a:ext cx="8627" cy="174253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>
              <a:off x="4002657" y="2953199"/>
              <a:ext cx="1722407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>
              <a:off x="3219450" y="2950234"/>
              <a:ext cx="774580" cy="89310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490913" y="3533775"/>
              <a:ext cx="1238250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4733925" y="2950234"/>
              <a:ext cx="509588" cy="58354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4729163" y="2019300"/>
              <a:ext cx="0" cy="151447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4002657" y="2950234"/>
              <a:ext cx="726506" cy="583541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4000724" y="2019299"/>
              <a:ext cx="695101" cy="930935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4700812" y="1946378"/>
              <a:ext cx="76425" cy="8986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弧形 12"/>
            <p:cNvSpPr/>
            <p:nvPr/>
          </p:nvSpPr>
          <p:spPr>
            <a:xfrm rot="2777221">
              <a:off x="3940544" y="2828970"/>
              <a:ext cx="400050" cy="317500"/>
            </a:xfrm>
            <a:prstGeom prst="arc">
              <a:avLst>
                <a:gd name="adj1" fmla="val 18049270"/>
                <a:gd name="adj2" fmla="val 529840"/>
              </a:avLst>
            </a:prstGeom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4118619" y="2764631"/>
              <a:ext cx="72385" cy="283369"/>
            </a:xfrm>
            <a:custGeom>
              <a:avLst/>
              <a:gdLst>
                <a:gd name="connsiteX0" fmla="*/ 30957 w 112340"/>
                <a:gd name="connsiteY0" fmla="*/ 0 h 323850"/>
                <a:gd name="connsiteX1" fmla="*/ 111919 w 112340"/>
                <a:gd name="connsiteY1" fmla="*/ 176213 h 323850"/>
                <a:gd name="connsiteX2" fmla="*/ 0 w 112340"/>
                <a:gd name="connsiteY2" fmla="*/ 323850 h 323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340" h="323850">
                  <a:moveTo>
                    <a:pt x="30957" y="0"/>
                  </a:moveTo>
                  <a:cubicBezTo>
                    <a:pt x="74018" y="61119"/>
                    <a:pt x="117079" y="122238"/>
                    <a:pt x="111919" y="176213"/>
                  </a:cubicBezTo>
                  <a:cubicBezTo>
                    <a:pt x="106759" y="230188"/>
                    <a:pt x="38894" y="286147"/>
                    <a:pt x="0" y="323850"/>
                  </a:cubicBezTo>
                </a:path>
              </a:pathLst>
            </a:cu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610225" y="2950234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857116" y="91592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997463" y="384333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151550" y="2147292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325694"/>
                </p:ext>
              </p:extLst>
            </p:nvPr>
          </p:nvGraphicFramePr>
          <p:xfrm>
            <a:off x="4197698" y="273343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97698" y="273343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625622"/>
                </p:ext>
              </p:extLst>
            </p:nvPr>
          </p:nvGraphicFramePr>
          <p:xfrm>
            <a:off x="4325969" y="3012483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5969" y="3012483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0969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/>
          <p:cNvGrpSpPr/>
          <p:nvPr/>
        </p:nvGrpSpPr>
        <p:grpSpPr>
          <a:xfrm>
            <a:off x="4140391" y="1853941"/>
            <a:ext cx="5103255" cy="4449899"/>
            <a:chOff x="4140391" y="1853941"/>
            <a:chExt cx="5103255" cy="4449899"/>
          </a:xfrm>
        </p:grpSpPr>
        <p:grpSp>
          <p:nvGrpSpPr>
            <p:cNvPr id="55" name="组合 54"/>
            <p:cNvGrpSpPr/>
            <p:nvPr/>
          </p:nvGrpSpPr>
          <p:grpSpPr>
            <a:xfrm>
              <a:off x="4140391" y="1853941"/>
              <a:ext cx="5103255" cy="4449899"/>
              <a:chOff x="3215832" y="1047750"/>
              <a:chExt cx="6027815" cy="5256090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 flipH="1" flipV="1">
                <a:off x="4203772" y="1991879"/>
                <a:ext cx="8627" cy="1742536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/>
              <p:cNvCxnSpPr/>
              <p:nvPr/>
            </p:nvCxnSpPr>
            <p:spPr>
              <a:xfrm>
                <a:off x="4212399" y="3737380"/>
                <a:ext cx="1722407" cy="0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 flipH="1">
                <a:off x="3429192" y="3734415"/>
                <a:ext cx="774580" cy="893104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>
                <a:off x="3700655" y="4317956"/>
                <a:ext cx="1238250" cy="0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>
                <a:off x="4943667" y="3734415"/>
                <a:ext cx="509588" cy="5835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4938905" y="2803481"/>
                <a:ext cx="0" cy="1514475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4212399" y="3734415"/>
                <a:ext cx="726506" cy="583541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4210466" y="2803480"/>
                <a:ext cx="695101" cy="930935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椭圆 11"/>
              <p:cNvSpPr/>
              <p:nvPr/>
            </p:nvSpPr>
            <p:spPr>
              <a:xfrm>
                <a:off x="4910554" y="2730559"/>
                <a:ext cx="76425" cy="8986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12"/>
              <p:cNvSpPr/>
              <p:nvPr/>
            </p:nvSpPr>
            <p:spPr>
              <a:xfrm rot="2777221">
                <a:off x="4150286" y="3613151"/>
                <a:ext cx="400050" cy="317500"/>
              </a:xfrm>
              <a:prstGeom prst="arc">
                <a:avLst>
                  <a:gd name="adj1" fmla="val 18049270"/>
                  <a:gd name="adj2" fmla="val 529840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14" name="任意多边形 13"/>
              <p:cNvSpPr/>
              <p:nvPr/>
            </p:nvSpPr>
            <p:spPr>
              <a:xfrm>
                <a:off x="4328361" y="3548812"/>
                <a:ext cx="72385" cy="283369"/>
              </a:xfrm>
              <a:custGeom>
                <a:avLst/>
                <a:gdLst>
                  <a:gd name="connsiteX0" fmla="*/ 30957 w 112340"/>
                  <a:gd name="connsiteY0" fmla="*/ 0 h 323850"/>
                  <a:gd name="connsiteX1" fmla="*/ 111919 w 112340"/>
                  <a:gd name="connsiteY1" fmla="*/ 176213 h 323850"/>
                  <a:gd name="connsiteX2" fmla="*/ 0 w 112340"/>
                  <a:gd name="connsiteY2" fmla="*/ 323850 h 323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340" h="323850">
                    <a:moveTo>
                      <a:pt x="30957" y="0"/>
                    </a:moveTo>
                    <a:cubicBezTo>
                      <a:pt x="74018" y="61119"/>
                      <a:pt x="117079" y="122238"/>
                      <a:pt x="111919" y="176213"/>
                    </a:cubicBezTo>
                    <a:cubicBezTo>
                      <a:pt x="106759" y="230188"/>
                      <a:pt x="38894" y="286147"/>
                      <a:pt x="0" y="323850"/>
                    </a:cubicBezTo>
                  </a:path>
                </a:pathLst>
              </a:cu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215832" y="4583822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034349" y="1681137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917884" y="3536606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4361292" y="2931473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3169713"/>
                  </p:ext>
                </p:extLst>
              </p:nvPr>
            </p:nvGraphicFramePr>
            <p:xfrm>
              <a:off x="4407440" y="3517617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07440" y="3517617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4846160"/>
                  </p:ext>
                </p:extLst>
              </p:nvPr>
            </p:nvGraphicFramePr>
            <p:xfrm>
              <a:off x="4535711" y="3796664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535711" y="3796664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矩形 20"/>
              <p:cNvSpPr/>
              <p:nvPr/>
            </p:nvSpPr>
            <p:spPr>
              <a:xfrm>
                <a:off x="7386638" y="2266950"/>
                <a:ext cx="933450" cy="357188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同侧圆角矩形 21"/>
              <p:cNvSpPr/>
              <p:nvPr/>
            </p:nvSpPr>
            <p:spPr>
              <a:xfrm>
                <a:off x="7363386" y="2624138"/>
                <a:ext cx="979953" cy="179343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同侧圆角矩形 22"/>
              <p:cNvSpPr/>
              <p:nvPr/>
            </p:nvSpPr>
            <p:spPr>
              <a:xfrm>
                <a:off x="7363386" y="2128838"/>
                <a:ext cx="979953" cy="138112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7770019" y="2366558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>
                <a:off x="7891463" y="2427280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>
                <a:stCxn id="24" idx="0"/>
              </p:cNvCxnSpPr>
              <p:nvPr/>
            </p:nvCxnSpPr>
            <p:spPr>
              <a:xfrm flipV="1">
                <a:off x="7830741" y="1524000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6546850" y="2693194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24563" y="2366558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圆角矩形 30"/>
              <p:cNvSpPr/>
              <p:nvPr/>
            </p:nvSpPr>
            <p:spPr>
              <a:xfrm>
                <a:off x="7270274" y="2672550"/>
                <a:ext cx="45719" cy="102392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/>
              <p:cNvCxnSpPr>
                <a:stCxn id="24" idx="6"/>
              </p:cNvCxnSpPr>
              <p:nvPr/>
            </p:nvCxnSpPr>
            <p:spPr>
              <a:xfrm flipV="1">
                <a:off x="7891463" y="2147292"/>
                <a:ext cx="951306" cy="2799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>
                <a:stCxn id="24" idx="6"/>
              </p:cNvCxnSpPr>
              <p:nvPr/>
            </p:nvCxnSpPr>
            <p:spPr>
              <a:xfrm>
                <a:off x="7891463" y="2427280"/>
                <a:ext cx="951306" cy="2452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8835149" y="2266950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7678103" y="1191518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7845146"/>
                  </p:ext>
                </p:extLst>
              </p:nvPr>
            </p:nvGraphicFramePr>
            <p:xfrm>
              <a:off x="8590021" y="2244272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590021" y="2244272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弧形 36"/>
              <p:cNvSpPr/>
              <p:nvPr/>
            </p:nvSpPr>
            <p:spPr>
              <a:xfrm rot="2777221">
                <a:off x="8183796" y="2155371"/>
                <a:ext cx="400050" cy="317500"/>
              </a:xfrm>
              <a:prstGeom prst="arc">
                <a:avLst>
                  <a:gd name="adj1" fmla="val 17234512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箭头连接符 39"/>
              <p:cNvCxnSpPr/>
              <p:nvPr/>
            </p:nvCxnSpPr>
            <p:spPr>
              <a:xfrm flipV="1">
                <a:off x="7837800" y="3680544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>
                <a:off x="7917657" y="4583823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41"/>
              <p:cNvSpPr txBox="1"/>
              <p:nvPr/>
            </p:nvSpPr>
            <p:spPr>
              <a:xfrm>
                <a:off x="7699058" y="3372767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8857292" y="4429934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7471172" y="5730781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圆角矩形 45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" name="直接箭头连接符 46"/>
              <p:cNvCxnSpPr/>
              <p:nvPr/>
            </p:nvCxnSpPr>
            <p:spPr>
              <a:xfrm flipV="1">
                <a:off x="7891463" y="3834433"/>
                <a:ext cx="473916" cy="70097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弧形 47"/>
              <p:cNvSpPr/>
              <p:nvPr/>
            </p:nvSpPr>
            <p:spPr>
              <a:xfrm rot="367930">
                <a:off x="7752971" y="3949085"/>
                <a:ext cx="400050" cy="317500"/>
              </a:xfrm>
              <a:prstGeom prst="arc">
                <a:avLst>
                  <a:gd name="adj1" fmla="val 14514680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739118"/>
                  </p:ext>
                </p:extLst>
              </p:nvPr>
            </p:nvGraphicFramePr>
            <p:xfrm>
              <a:off x="7987349" y="3803818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Equation" r:id="rId8" imgW="152280" imgH="139680" progId="Equation.DSMT4">
                      <p:embed/>
                    </p:oleObj>
                  </mc:Choice>
                  <mc:Fallback>
                    <p:oleObj name="Equation" r:id="rId8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987349" y="3803818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矩形 49"/>
              <p:cNvSpPr/>
              <p:nvPr/>
            </p:nvSpPr>
            <p:spPr>
              <a:xfrm>
                <a:off x="6399821" y="1047750"/>
                <a:ext cx="2834513" cy="2171700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409134" y="3363075"/>
                <a:ext cx="2834513" cy="2532432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2" name="文本框 51"/>
            <p:cNvSpPr txBox="1"/>
            <p:nvPr/>
          </p:nvSpPr>
          <p:spPr>
            <a:xfrm>
              <a:off x="6921001" y="1959228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侧视图</a:t>
              </a:r>
              <a:endParaRPr lang="zh-CN" altLang="en-US" sz="1200" dirty="0"/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921002" y="3904221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俯视图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426474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 rot="5400000">
            <a:off x="4502748" y="2731171"/>
            <a:ext cx="683100" cy="1528010"/>
            <a:chOff x="7343998" y="4088677"/>
            <a:chExt cx="990293" cy="2215163"/>
          </a:xfrm>
        </p:grpSpPr>
        <p:grpSp>
          <p:nvGrpSpPr>
            <p:cNvPr id="17" name="组合 1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椭圆 3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7471172" y="5730781"/>
              <a:ext cx="769143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椭圆 19"/>
          <p:cNvSpPr/>
          <p:nvPr/>
        </p:nvSpPr>
        <p:spPr>
          <a:xfrm>
            <a:off x="3406158" y="1634582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rot="5400000">
            <a:off x="5792152" y="2996184"/>
            <a:ext cx="683100" cy="982766"/>
            <a:chOff x="7343998" y="4088677"/>
            <a:chExt cx="990293" cy="1424720"/>
          </a:xfrm>
        </p:grpSpPr>
        <p:sp>
          <p:nvSpPr>
            <p:cNvPr id="31" name="椭圆 30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 rot="5400000">
              <a:off x="7633803" y="5263044"/>
              <a:ext cx="434426" cy="66279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7778423" y="5117626"/>
              <a:ext cx="133995" cy="572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矩形 29"/>
          <p:cNvSpPr/>
          <p:nvPr/>
        </p:nvSpPr>
        <p:spPr>
          <a:xfrm rot="5400000">
            <a:off x="5601875" y="3464786"/>
            <a:ext cx="98997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4422940" y="1642495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连接符 37"/>
          <p:cNvCxnSpPr>
            <a:stCxn id="4" idx="2"/>
            <a:endCxn id="20" idx="0"/>
          </p:cNvCxnSpPr>
          <p:nvPr/>
        </p:nvCxnSpPr>
        <p:spPr>
          <a:xfrm flipV="1">
            <a:off x="5266753" y="1634582"/>
            <a:ext cx="0" cy="1818709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endCxn id="36" idx="7"/>
          </p:cNvCxnSpPr>
          <p:nvPr/>
        </p:nvCxnSpPr>
        <p:spPr>
          <a:xfrm flipV="1">
            <a:off x="6283535" y="2187451"/>
            <a:ext cx="1315639" cy="125069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696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 rot="5400000">
            <a:off x="904957" y="722801"/>
            <a:ext cx="530552" cy="3952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组合 65"/>
          <p:cNvGrpSpPr/>
          <p:nvPr/>
        </p:nvGrpSpPr>
        <p:grpSpPr>
          <a:xfrm>
            <a:off x="5876987" y="1601347"/>
            <a:ext cx="3721190" cy="3721190"/>
            <a:chOff x="3406158" y="1634582"/>
            <a:chExt cx="3721190" cy="3721190"/>
          </a:xfrm>
        </p:grpSpPr>
        <p:grpSp>
          <p:nvGrpSpPr>
            <p:cNvPr id="67" name="组合 66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71" name="组合 70"/>
              <p:cNvGrpSpPr/>
              <p:nvPr/>
            </p:nvGrpSpPr>
            <p:grpSpPr>
              <a:xfrm>
                <a:off x="7343998" y="4088677"/>
                <a:ext cx="990293" cy="1701643"/>
                <a:chOff x="7343998" y="4088677"/>
                <a:chExt cx="990293" cy="1701643"/>
              </a:xfrm>
            </p:grpSpPr>
            <p:sp>
              <p:nvSpPr>
                <p:cNvPr id="73" name="椭圆 72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矩形 74"/>
                <p:cNvSpPr/>
                <p:nvPr/>
              </p:nvSpPr>
              <p:spPr>
                <a:xfrm rot="5400000">
                  <a:off x="7482940" y="5389103"/>
                  <a:ext cx="711348" cy="91086"/>
                </a:xfrm>
                <a:prstGeom prst="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圆角矩形 75"/>
                <p:cNvSpPr/>
                <p:nvPr/>
              </p:nvSpPr>
              <p:spPr>
                <a:xfrm>
                  <a:off x="7778423" y="5117626"/>
                  <a:ext cx="133995" cy="57287"/>
                </a:xfrm>
                <a:prstGeom prst="roundRect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2" name="矩形 71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69" name="椭圆 68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连接符 69"/>
              <p:cNvCxnSpPr>
                <a:stCxn id="74" idx="2"/>
                <a:endCxn id="69" idx="0"/>
              </p:cNvCxnSpPr>
              <p:nvPr/>
            </p:nvCxnSpPr>
            <p:spPr>
              <a:xfrm flipV="1">
                <a:off x="5266753" y="1634582"/>
                <a:ext cx="0" cy="1818709"/>
              </a:xfrm>
              <a:prstGeom prst="line">
                <a:avLst/>
              </a:prstGeom>
              <a:ln w="28575">
                <a:prstDash val="solid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" name="组合 76"/>
          <p:cNvGrpSpPr/>
          <p:nvPr/>
        </p:nvGrpSpPr>
        <p:grpSpPr>
          <a:xfrm>
            <a:off x="6294521" y="1619635"/>
            <a:ext cx="3721190" cy="3721190"/>
            <a:chOff x="4422940" y="1642495"/>
            <a:chExt cx="3721190" cy="3721190"/>
          </a:xfrm>
        </p:grpSpPr>
        <p:sp>
          <p:nvSpPr>
            <p:cNvPr id="78" name="椭圆 77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9" name="组合 7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2" name="椭圆 8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0" name="矩形 79"/>
            <p:cNvSpPr/>
            <p:nvPr/>
          </p:nvSpPr>
          <p:spPr>
            <a:xfrm rot="5400000">
              <a:off x="5601875" y="3464786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/>
            <p:cNvCxnSpPr>
              <a:stCxn id="83" idx="1"/>
            </p:cNvCxnSpPr>
            <p:nvPr/>
          </p:nvCxnSpPr>
          <p:spPr>
            <a:xfrm flipV="1">
              <a:off x="6313153" y="1944079"/>
              <a:ext cx="972076" cy="1513872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组合 83"/>
          <p:cNvGrpSpPr/>
          <p:nvPr/>
        </p:nvGrpSpPr>
        <p:grpSpPr>
          <a:xfrm>
            <a:off x="6499307" y="1626972"/>
            <a:ext cx="3721190" cy="3721190"/>
            <a:chOff x="4422940" y="1642495"/>
            <a:chExt cx="3721190" cy="3721190"/>
          </a:xfrm>
        </p:grpSpPr>
        <p:grpSp>
          <p:nvGrpSpPr>
            <p:cNvPr id="85" name="组合 84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9" name="椭圆 88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7" name="椭圆 86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8" name="直接连接符 87"/>
            <p:cNvCxnSpPr>
              <a:stCxn id="90" idx="0"/>
            </p:cNvCxnSpPr>
            <p:nvPr/>
          </p:nvCxnSpPr>
          <p:spPr>
            <a:xfrm flipV="1">
              <a:off x="6325421" y="3053940"/>
              <a:ext cx="1746637" cy="433628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65863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12170" y="1624262"/>
            <a:ext cx="10753351" cy="3749525"/>
            <a:chOff x="212170" y="1624262"/>
            <a:chExt cx="10753351" cy="3749525"/>
          </a:xfrm>
        </p:grpSpPr>
        <p:grpSp>
          <p:nvGrpSpPr>
            <p:cNvPr id="15" name="组合 14"/>
            <p:cNvGrpSpPr/>
            <p:nvPr/>
          </p:nvGrpSpPr>
          <p:grpSpPr>
            <a:xfrm>
              <a:off x="212170" y="1626972"/>
              <a:ext cx="4700126" cy="3746815"/>
              <a:chOff x="212170" y="1626972"/>
              <a:chExt cx="4700126" cy="3746815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212170" y="1626972"/>
                <a:ext cx="3721190" cy="3721190"/>
                <a:chOff x="3406158" y="1634582"/>
                <a:chExt cx="3721190" cy="3721190"/>
              </a:xfrm>
            </p:grpSpPr>
            <p:grpSp>
              <p:nvGrpSpPr>
                <p:cNvPr id="19" name="组合 18"/>
                <p:cNvGrpSpPr/>
                <p:nvPr/>
              </p:nvGrpSpPr>
              <p:grpSpPr>
                <a:xfrm rot="5400000">
                  <a:off x="4677512" y="2905937"/>
                  <a:ext cx="683100" cy="1178481"/>
                  <a:chOff x="7343998" y="4088677"/>
                  <a:chExt cx="990293" cy="1708449"/>
                </a:xfrm>
              </p:grpSpPr>
              <p:grpSp>
                <p:nvGrpSpPr>
                  <p:cNvPr id="17" name="组合 16"/>
                  <p:cNvGrpSpPr/>
                  <p:nvPr/>
                </p:nvGrpSpPr>
                <p:grpSpPr>
                  <a:xfrm>
                    <a:off x="7343998" y="4088677"/>
                    <a:ext cx="990293" cy="1701643"/>
                    <a:chOff x="7343998" y="4088677"/>
                    <a:chExt cx="990293" cy="1701643"/>
                  </a:xfrm>
                </p:grpSpPr>
                <p:sp>
                  <p:nvSpPr>
                    <p:cNvPr id="3" name="椭圆 2"/>
                    <p:cNvSpPr/>
                    <p:nvPr/>
                  </p:nvSpPr>
                  <p:spPr>
                    <a:xfrm>
                      <a:off x="7343998" y="4088677"/>
                      <a:ext cx="990293" cy="990293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4" name="椭圆 3"/>
                    <p:cNvSpPr/>
                    <p:nvPr/>
                  </p:nvSpPr>
                  <p:spPr>
                    <a:xfrm>
                      <a:off x="7778423" y="4523102"/>
                      <a:ext cx="121444" cy="121444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9" name="矩形 8"/>
                    <p:cNvSpPr/>
                    <p:nvPr/>
                  </p:nvSpPr>
                  <p:spPr>
                    <a:xfrm rot="5400000">
                      <a:off x="7482940" y="5389103"/>
                      <a:ext cx="711348" cy="91086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0" name="圆角矩形 9"/>
                    <p:cNvSpPr/>
                    <p:nvPr/>
                  </p:nvSpPr>
                  <p:spPr>
                    <a:xfrm>
                      <a:off x="7778423" y="5117626"/>
                      <a:ext cx="133995" cy="57287"/>
                    </a:xfrm>
                    <a:prstGeom prst="round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sp>
                <p:nvSpPr>
                  <p:cNvPr id="18" name="矩形 17"/>
                  <p:cNvSpPr/>
                  <p:nvPr/>
                </p:nvSpPr>
                <p:spPr>
                  <a:xfrm>
                    <a:off x="7659584" y="5620306"/>
                    <a:ext cx="358060" cy="17682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2" name="组合 1"/>
                <p:cNvGrpSpPr/>
                <p:nvPr/>
              </p:nvGrpSpPr>
              <p:grpSpPr>
                <a:xfrm>
                  <a:off x="3406158" y="1634582"/>
                  <a:ext cx="3721190" cy="3721190"/>
                  <a:chOff x="3406158" y="1634582"/>
                  <a:chExt cx="3721190" cy="3721190"/>
                </a:xfrm>
              </p:grpSpPr>
              <p:sp>
                <p:nvSpPr>
                  <p:cNvPr id="20" name="椭圆 19"/>
                  <p:cNvSpPr/>
                  <p:nvPr/>
                </p:nvSpPr>
                <p:spPr>
                  <a:xfrm>
                    <a:off x="3406158" y="1634582"/>
                    <a:ext cx="3721190" cy="372119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accent5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38" name="直接连接符 37"/>
                  <p:cNvCxnSpPr>
                    <a:stCxn id="4" idx="2"/>
                    <a:endCxn id="20" idx="0"/>
                  </p:cNvCxnSpPr>
                  <p:nvPr/>
                </p:nvCxnSpPr>
                <p:spPr>
                  <a:xfrm flipV="1">
                    <a:off x="5266753" y="1634582"/>
                    <a:ext cx="0" cy="1818709"/>
                  </a:xfrm>
                  <a:prstGeom prst="line">
                    <a:avLst/>
                  </a:prstGeom>
                  <a:ln w="28575">
                    <a:prstDash val="solid"/>
                    <a:headEnd type="none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" name="组合 5"/>
              <p:cNvGrpSpPr/>
              <p:nvPr/>
            </p:nvGrpSpPr>
            <p:grpSpPr>
              <a:xfrm>
                <a:off x="702856" y="1645260"/>
                <a:ext cx="3721190" cy="3721190"/>
                <a:chOff x="4422940" y="1642495"/>
                <a:chExt cx="3721190" cy="3721190"/>
              </a:xfrm>
            </p:grpSpPr>
            <p:sp>
              <p:nvSpPr>
                <p:cNvPr id="36" name="椭圆 35"/>
                <p:cNvSpPr/>
                <p:nvPr/>
              </p:nvSpPr>
              <p:spPr>
                <a:xfrm>
                  <a:off x="4422940" y="1642495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2">
                      <a:lumMod val="40000"/>
                      <a:lumOff val="6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29" name="组合 28"/>
                <p:cNvGrpSpPr/>
                <p:nvPr/>
              </p:nvGrpSpPr>
              <p:grpSpPr>
                <a:xfrm rot="5400000">
                  <a:off x="5941985" y="3146018"/>
                  <a:ext cx="683100" cy="683100"/>
                  <a:chOff x="7343998" y="4088677"/>
                  <a:chExt cx="990293" cy="990293"/>
                </a:xfrm>
              </p:grpSpPr>
              <p:sp>
                <p:nvSpPr>
                  <p:cNvPr id="31" name="椭圆 30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2" name="椭圆 31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" name="矩形 29"/>
                <p:cNvSpPr/>
                <p:nvPr/>
              </p:nvSpPr>
              <p:spPr>
                <a:xfrm rot="5400000">
                  <a:off x="5601875" y="3464786"/>
                  <a:ext cx="98997" cy="45719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0" name="直接连接符 39"/>
                <p:cNvCxnSpPr>
                  <a:stCxn id="32" idx="1"/>
                </p:cNvCxnSpPr>
                <p:nvPr/>
              </p:nvCxnSpPr>
              <p:spPr>
                <a:xfrm flipV="1">
                  <a:off x="6313153" y="1944079"/>
                  <a:ext cx="972076" cy="1513872"/>
                </a:xfrm>
                <a:prstGeom prst="line">
                  <a:avLst/>
                </a:prstGeom>
                <a:ln w="28575">
                  <a:solidFill>
                    <a:schemeClr val="accent2">
                      <a:lumMod val="40000"/>
                      <a:lumOff val="60000"/>
                    </a:schemeClr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2" name="组合 21"/>
              <p:cNvGrpSpPr/>
              <p:nvPr/>
            </p:nvGrpSpPr>
            <p:grpSpPr>
              <a:xfrm>
                <a:off x="1191106" y="1652597"/>
                <a:ext cx="3721190" cy="3721190"/>
                <a:chOff x="4422940" y="1642495"/>
                <a:chExt cx="3721190" cy="3721190"/>
              </a:xfrm>
            </p:grpSpPr>
            <p:grpSp>
              <p:nvGrpSpPr>
                <p:cNvPr id="23" name="组合 22"/>
                <p:cNvGrpSpPr/>
                <p:nvPr/>
              </p:nvGrpSpPr>
              <p:grpSpPr>
                <a:xfrm rot="5400000">
                  <a:off x="5941985" y="3146018"/>
                  <a:ext cx="683100" cy="683100"/>
                  <a:chOff x="7343998" y="4088677"/>
                  <a:chExt cx="990293" cy="990293"/>
                </a:xfrm>
              </p:grpSpPr>
              <p:sp>
                <p:nvSpPr>
                  <p:cNvPr id="27" name="椭圆 26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8" name="椭圆 27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4" name="矩形 23"/>
                <p:cNvSpPr/>
                <p:nvPr/>
              </p:nvSpPr>
              <p:spPr>
                <a:xfrm rot="5400000">
                  <a:off x="5601875" y="3464786"/>
                  <a:ext cx="98997" cy="45719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椭圆 24"/>
                <p:cNvSpPr/>
                <p:nvPr/>
              </p:nvSpPr>
              <p:spPr>
                <a:xfrm>
                  <a:off x="4422940" y="1642495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6">
                      <a:lumMod val="40000"/>
                      <a:lumOff val="6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6" name="直接连接符 25"/>
                <p:cNvCxnSpPr>
                  <a:stCxn id="28" idx="0"/>
                </p:cNvCxnSpPr>
                <p:nvPr/>
              </p:nvCxnSpPr>
              <p:spPr>
                <a:xfrm flipV="1">
                  <a:off x="6325421" y="3053940"/>
                  <a:ext cx="1746637" cy="433628"/>
                </a:xfrm>
                <a:prstGeom prst="line">
                  <a:avLst/>
                </a:prstGeom>
                <a:ln w="28575">
                  <a:solidFill>
                    <a:schemeClr val="accent6">
                      <a:lumMod val="40000"/>
                      <a:lumOff val="60000"/>
                    </a:schemeClr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" name="组合 13"/>
            <p:cNvGrpSpPr/>
            <p:nvPr/>
          </p:nvGrpSpPr>
          <p:grpSpPr>
            <a:xfrm>
              <a:off x="6265395" y="1624262"/>
              <a:ext cx="4700126" cy="3746815"/>
              <a:chOff x="5652922" y="1624262"/>
              <a:chExt cx="4700126" cy="3746815"/>
            </a:xfrm>
          </p:grpSpPr>
          <p:sp>
            <p:nvSpPr>
              <p:cNvPr id="47" name="椭圆 46"/>
              <p:cNvSpPr/>
              <p:nvPr/>
            </p:nvSpPr>
            <p:spPr>
              <a:xfrm>
                <a:off x="6143608" y="1642550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/>
              <p:cNvSpPr/>
              <p:nvPr/>
            </p:nvSpPr>
            <p:spPr>
              <a:xfrm rot="5400000">
                <a:off x="7322543" y="3464841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0" name="直接连接符 49"/>
              <p:cNvCxnSpPr>
                <a:stCxn id="60" idx="1"/>
              </p:cNvCxnSpPr>
              <p:nvPr/>
            </p:nvCxnSpPr>
            <p:spPr>
              <a:xfrm flipV="1">
                <a:off x="7543134" y="1944134"/>
                <a:ext cx="1462763" cy="1511106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7" name="组合 36"/>
              <p:cNvGrpSpPr/>
              <p:nvPr/>
            </p:nvGrpSpPr>
            <p:grpSpPr>
              <a:xfrm>
                <a:off x="6631858" y="1649887"/>
                <a:ext cx="3721190" cy="3721190"/>
                <a:chOff x="4422940" y="1642495"/>
                <a:chExt cx="3721190" cy="3721190"/>
              </a:xfrm>
            </p:grpSpPr>
            <p:sp>
              <p:nvSpPr>
                <p:cNvPr id="42" name="矩形 41"/>
                <p:cNvSpPr/>
                <p:nvPr/>
              </p:nvSpPr>
              <p:spPr>
                <a:xfrm rot="5400000">
                  <a:off x="5601875" y="3464786"/>
                  <a:ext cx="98997" cy="45719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3" name="椭圆 42"/>
                <p:cNvSpPr/>
                <p:nvPr/>
              </p:nvSpPr>
              <p:spPr>
                <a:xfrm>
                  <a:off x="4422940" y="1642495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6">
                      <a:lumMod val="40000"/>
                      <a:lumOff val="6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4" name="直接连接符 43"/>
                <p:cNvCxnSpPr>
                  <a:stCxn id="60" idx="0"/>
                </p:cNvCxnSpPr>
                <p:nvPr/>
              </p:nvCxnSpPr>
              <p:spPr>
                <a:xfrm flipV="1">
                  <a:off x="5346484" y="3056650"/>
                  <a:ext cx="2750648" cy="420816"/>
                </a:xfrm>
                <a:prstGeom prst="line">
                  <a:avLst/>
                </a:prstGeom>
                <a:ln w="28575">
                  <a:solidFill>
                    <a:schemeClr val="accent6">
                      <a:lumMod val="40000"/>
                      <a:lumOff val="60000"/>
                    </a:schemeClr>
                  </a:solidFill>
                  <a:prstDash val="dash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" name="组合 33"/>
              <p:cNvGrpSpPr/>
              <p:nvPr/>
            </p:nvGrpSpPr>
            <p:grpSpPr>
              <a:xfrm>
                <a:off x="5652922" y="1624262"/>
                <a:ext cx="3721190" cy="3721190"/>
                <a:chOff x="3406158" y="1634582"/>
                <a:chExt cx="3721190" cy="3721190"/>
              </a:xfrm>
            </p:grpSpPr>
            <p:grpSp>
              <p:nvGrpSpPr>
                <p:cNvPr id="53" name="组合 52"/>
                <p:cNvGrpSpPr/>
                <p:nvPr/>
              </p:nvGrpSpPr>
              <p:grpSpPr>
                <a:xfrm rot="5400000">
                  <a:off x="4677512" y="2905937"/>
                  <a:ext cx="683100" cy="1178481"/>
                  <a:chOff x="7343998" y="4088677"/>
                  <a:chExt cx="990293" cy="1708449"/>
                </a:xfrm>
              </p:grpSpPr>
              <p:grpSp>
                <p:nvGrpSpPr>
                  <p:cNvPr id="57" name="组合 56"/>
                  <p:cNvGrpSpPr/>
                  <p:nvPr/>
                </p:nvGrpSpPr>
                <p:grpSpPr>
                  <a:xfrm>
                    <a:off x="7343998" y="4088677"/>
                    <a:ext cx="990293" cy="1701643"/>
                    <a:chOff x="7343998" y="4088677"/>
                    <a:chExt cx="990293" cy="1701643"/>
                  </a:xfrm>
                </p:grpSpPr>
                <p:sp>
                  <p:nvSpPr>
                    <p:cNvPr id="59" name="椭圆 58"/>
                    <p:cNvSpPr/>
                    <p:nvPr/>
                  </p:nvSpPr>
                  <p:spPr>
                    <a:xfrm>
                      <a:off x="7343998" y="4088677"/>
                      <a:ext cx="990293" cy="990293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0" name="椭圆 59"/>
                    <p:cNvSpPr/>
                    <p:nvPr/>
                  </p:nvSpPr>
                  <p:spPr>
                    <a:xfrm>
                      <a:off x="7778423" y="4523102"/>
                      <a:ext cx="121444" cy="121444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1" name="矩形 60"/>
                    <p:cNvSpPr/>
                    <p:nvPr/>
                  </p:nvSpPr>
                  <p:spPr>
                    <a:xfrm rot="5400000">
                      <a:off x="7482940" y="5389103"/>
                      <a:ext cx="711348" cy="91086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2" name="圆角矩形 61"/>
                    <p:cNvSpPr/>
                    <p:nvPr/>
                  </p:nvSpPr>
                  <p:spPr>
                    <a:xfrm>
                      <a:off x="7778423" y="5117626"/>
                      <a:ext cx="133995" cy="57287"/>
                    </a:xfrm>
                    <a:prstGeom prst="round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sp>
                <p:nvSpPr>
                  <p:cNvPr id="58" name="矩形 57"/>
                  <p:cNvSpPr/>
                  <p:nvPr/>
                </p:nvSpPr>
                <p:spPr>
                  <a:xfrm>
                    <a:off x="7659584" y="5620306"/>
                    <a:ext cx="358060" cy="17682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54" name="组合 53"/>
                <p:cNvGrpSpPr/>
                <p:nvPr/>
              </p:nvGrpSpPr>
              <p:grpSpPr>
                <a:xfrm>
                  <a:off x="3406158" y="1634582"/>
                  <a:ext cx="3721190" cy="3721190"/>
                  <a:chOff x="3406158" y="1634582"/>
                  <a:chExt cx="3721190" cy="3721190"/>
                </a:xfrm>
              </p:grpSpPr>
              <p:sp>
                <p:nvSpPr>
                  <p:cNvPr id="55" name="椭圆 54"/>
                  <p:cNvSpPr/>
                  <p:nvPr/>
                </p:nvSpPr>
                <p:spPr>
                  <a:xfrm>
                    <a:off x="3406158" y="1634582"/>
                    <a:ext cx="3721190" cy="372119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accent5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56" name="直接连接符 55"/>
                  <p:cNvCxnSpPr>
                    <a:stCxn id="60" idx="2"/>
                    <a:endCxn id="55" idx="0"/>
                  </p:cNvCxnSpPr>
                  <p:nvPr/>
                </p:nvCxnSpPr>
                <p:spPr>
                  <a:xfrm flipV="1">
                    <a:off x="5266753" y="1634582"/>
                    <a:ext cx="0" cy="1818709"/>
                  </a:xfrm>
                  <a:prstGeom prst="line">
                    <a:avLst/>
                  </a:prstGeom>
                  <a:ln w="28575">
                    <a:prstDash val="solid"/>
                    <a:headEnd type="none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16" name="右箭头 15"/>
            <p:cNvSpPr/>
            <p:nvPr/>
          </p:nvSpPr>
          <p:spPr>
            <a:xfrm>
              <a:off x="5219526" y="3440912"/>
              <a:ext cx="574429" cy="169784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7857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 rot="10800000">
            <a:off x="8379381" y="345369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圆角矩形 98"/>
          <p:cNvSpPr/>
          <p:nvPr/>
        </p:nvSpPr>
        <p:spPr>
          <a:xfrm rot="5400000">
            <a:off x="8586409" y="345293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 rot="10800000">
            <a:off x="7470969" y="345477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圆角矩形 102"/>
          <p:cNvSpPr/>
          <p:nvPr/>
        </p:nvSpPr>
        <p:spPr>
          <a:xfrm rot="5400000">
            <a:off x="7677997" y="345401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五角星 6"/>
          <p:cNvSpPr/>
          <p:nvPr/>
        </p:nvSpPr>
        <p:spPr>
          <a:xfrm>
            <a:off x="9112431" y="2064784"/>
            <a:ext cx="261176" cy="238349"/>
          </a:xfrm>
          <a:prstGeom prst="star5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 rot="5400000">
            <a:off x="7935016" y="3464841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6265395" y="1624262"/>
            <a:ext cx="3721190" cy="3721190"/>
            <a:chOff x="3406158" y="1634582"/>
            <a:chExt cx="3721190" cy="3721190"/>
          </a:xfrm>
        </p:grpSpPr>
        <p:grpSp>
          <p:nvGrpSpPr>
            <p:cNvPr id="53" name="组合 52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57" name="组合 56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59" name="椭圆 58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8" name="矩形 57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" name="直接连接符 55"/>
              <p:cNvCxnSpPr>
                <a:stCxn id="60" idx="2"/>
              </p:cNvCxnSpPr>
              <p:nvPr/>
            </p:nvCxnSpPr>
            <p:spPr>
              <a:xfrm flipV="1">
                <a:off x="5266752" y="2194278"/>
                <a:ext cx="1117030" cy="1259014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椭圆 80"/>
          <p:cNvSpPr/>
          <p:nvPr/>
        </p:nvSpPr>
        <p:spPr>
          <a:xfrm>
            <a:off x="7163201" y="1624262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/>
          <p:cNvGrpSpPr/>
          <p:nvPr/>
        </p:nvGrpSpPr>
        <p:grpSpPr>
          <a:xfrm rot="5400000">
            <a:off x="8682246" y="3127785"/>
            <a:ext cx="683100" cy="683100"/>
            <a:chOff x="7343998" y="4088677"/>
            <a:chExt cx="990293" cy="990293"/>
          </a:xfrm>
        </p:grpSpPr>
        <p:sp>
          <p:nvSpPr>
            <p:cNvPr id="85" name="椭圆 84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3" name="矩形 82"/>
          <p:cNvSpPr/>
          <p:nvPr/>
        </p:nvSpPr>
        <p:spPr>
          <a:xfrm rot="5400000">
            <a:off x="8342136" y="3446553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4" name="直接连接符 83"/>
          <p:cNvCxnSpPr>
            <a:stCxn id="86" idx="2"/>
          </p:cNvCxnSpPr>
          <p:nvPr/>
        </p:nvCxnSpPr>
        <p:spPr>
          <a:xfrm flipV="1">
            <a:off x="9023796" y="2183958"/>
            <a:ext cx="219223" cy="1243492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组合 87"/>
          <p:cNvGrpSpPr/>
          <p:nvPr/>
        </p:nvGrpSpPr>
        <p:grpSpPr>
          <a:xfrm>
            <a:off x="5075136" y="1624262"/>
            <a:ext cx="4167883" cy="3721190"/>
            <a:chOff x="4422940" y="1642495"/>
            <a:chExt cx="4167883" cy="3721190"/>
          </a:xfrm>
        </p:grpSpPr>
        <p:grpSp>
          <p:nvGrpSpPr>
            <p:cNvPr id="89" name="组合 8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92" name="椭圆 9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椭圆 9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0" name="椭圆 89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1" name="直接连接符 90"/>
            <p:cNvCxnSpPr>
              <a:stCxn id="93" idx="1"/>
            </p:cNvCxnSpPr>
            <p:nvPr/>
          </p:nvCxnSpPr>
          <p:spPr>
            <a:xfrm flipV="1">
              <a:off x="6313153" y="2198937"/>
              <a:ext cx="2277670" cy="1259014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16910"/>
              </p:ext>
            </p:extLst>
          </p:nvPr>
        </p:nvGraphicFramePr>
        <p:xfrm>
          <a:off x="6795322" y="3783902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322" y="3783902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26562"/>
              </p:ext>
            </p:extLst>
          </p:nvPr>
        </p:nvGraphicFramePr>
        <p:xfrm>
          <a:off x="8016875" y="3811588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6875" y="3811588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56410"/>
              </p:ext>
            </p:extLst>
          </p:nvPr>
        </p:nvGraphicFramePr>
        <p:xfrm>
          <a:off x="9018588" y="3843338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8588" y="3843338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矩形 99"/>
          <p:cNvSpPr/>
          <p:nvPr/>
        </p:nvSpPr>
        <p:spPr>
          <a:xfrm rot="10800000">
            <a:off x="6286951" y="3451399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圆角矩形 100"/>
          <p:cNvSpPr/>
          <p:nvPr/>
        </p:nvSpPr>
        <p:spPr>
          <a:xfrm rot="5400000">
            <a:off x="6493979" y="3450641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689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1</TotalTime>
  <Words>24</Words>
  <Application>Microsoft Office PowerPoint</Application>
  <PresentationFormat>宽屏</PresentationFormat>
  <Paragraphs>24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yc</dc:creator>
  <cp:lastModifiedBy>kyc</cp:lastModifiedBy>
  <cp:revision>17</cp:revision>
  <dcterms:created xsi:type="dcterms:W3CDTF">2019-01-04T13:24:18Z</dcterms:created>
  <dcterms:modified xsi:type="dcterms:W3CDTF">2019-01-07T11:15:19Z</dcterms:modified>
</cp:coreProperties>
</file>